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90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67" r:id="rId11"/>
    <p:sldId id="256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313" r:id="rId39"/>
    <p:sldId id="315" r:id="rId4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82" y="149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13335" y="601724"/>
            <a:ext cx="6477805" cy="1906073"/>
          </a:xfrm>
        </p:spPr>
        <p:txBody>
          <a:bodyPr bIns="0" anchor="b">
            <a:normAutofit/>
          </a:bodyPr>
          <a:lstStyle>
            <a:lvl1pPr algn="l">
              <a:defRPr sz="495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13335" y="2648403"/>
            <a:ext cx="6477804" cy="733216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35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35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12376" y="246981"/>
            <a:ext cx="3730436" cy="2319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8249" y="599230"/>
            <a:ext cx="608264" cy="377684"/>
          </a:xfrm>
        </p:spPr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13335" y="2646407"/>
            <a:ext cx="647780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140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7162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79333" y="599230"/>
            <a:ext cx="1211807" cy="3494917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83504" y="599230"/>
            <a:ext cx="5871623" cy="34949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7079333" y="599230"/>
            <a:ext cx="0" cy="3494917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741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640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0679" y="1317097"/>
            <a:ext cx="6482366" cy="1415963"/>
          </a:xfrm>
        </p:spPr>
        <p:txBody>
          <a:bodyPr anchor="b">
            <a:normAutofit/>
          </a:bodyPr>
          <a:lstStyle>
            <a:lvl1pPr algn="l">
              <a:defRPr sz="27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0679" y="2854647"/>
            <a:ext cx="6472835" cy="759697"/>
          </a:xfrm>
        </p:spPr>
        <p:txBody>
          <a:bodyPr tIns="91440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90679" y="2853739"/>
            <a:ext cx="647283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2553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6913" y="603667"/>
            <a:ext cx="7204226" cy="79447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85498" y="1508159"/>
            <a:ext cx="3483864" cy="258644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0328" y="1513007"/>
            <a:ext cx="3483864" cy="258114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0072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5394" y="603123"/>
            <a:ext cx="7205746" cy="792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5393" y="1514662"/>
            <a:ext cx="3483864" cy="60145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165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85393" y="2118202"/>
            <a:ext cx="3483864" cy="198334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9272" y="1517253"/>
            <a:ext cx="3483864" cy="601678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165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9272" y="2116119"/>
            <a:ext cx="3483864" cy="197802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350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5317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42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504" y="599230"/>
            <a:ext cx="2454824" cy="1685338"/>
          </a:xfrm>
        </p:spPr>
        <p:txBody>
          <a:bodyPr anchor="b">
            <a:normAutofit/>
          </a:bodyPr>
          <a:lstStyle>
            <a:lvl1pPr algn="l"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2785" y="599230"/>
            <a:ext cx="4509353" cy="3494120"/>
          </a:xfrm>
        </p:spPr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3504" y="2404119"/>
            <a:ext cx="2456260" cy="1686136"/>
          </a:xfrm>
        </p:spPr>
        <p:txBody>
          <a:bodyPr/>
          <a:lstStyle>
            <a:lvl1pPr marL="0" indent="0" algn="l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086210" y="2404118"/>
            <a:ext cx="245211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08195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608041" y="361628"/>
            <a:ext cx="3055900" cy="3861826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8405" y="847135"/>
            <a:ext cx="4149246" cy="1372938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3292" y="841907"/>
            <a:ext cx="2093378" cy="2899745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7747" y="2359494"/>
            <a:ext cx="4143303" cy="1502807"/>
          </a:xfrm>
        </p:spPr>
        <p:txBody>
          <a:bodyPr>
            <a:normAutofit/>
          </a:bodyPr>
          <a:lstStyle>
            <a:lvl1pPr marL="0" indent="0" algn="l">
              <a:buNone/>
              <a:defRPr sz="13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85537" y="4102393"/>
            <a:ext cx="4145513" cy="240092"/>
          </a:xfrm>
        </p:spPr>
        <p:txBody>
          <a:bodyPr/>
          <a:lstStyle>
            <a:lvl1pPr algn="l">
              <a:defRPr/>
            </a:lvl1pPr>
          </a:lstStyle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85537" y="238981"/>
            <a:ext cx="4155753" cy="240698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085537" y="2357704"/>
            <a:ext cx="414551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0069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1514607"/>
            <a:ext cx="9144000" cy="3079456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4594860"/>
            <a:ext cx="9144000" cy="55721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88685" y="603390"/>
            <a:ext cx="7202456" cy="78692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8685" y="1511799"/>
            <a:ext cx="7202456" cy="25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65604" y="247778"/>
            <a:ext cx="2625536" cy="2319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BB504A-11D5-4594-99D7-C9A16AF1D067}" type="datetimeFigureOut">
              <a:rPr lang="en-US" smtClean="0"/>
              <a:t>1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684" y="246981"/>
            <a:ext cx="4454127" cy="2319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60046" y="599230"/>
            <a:ext cx="608264" cy="377684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596310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006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5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35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05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1.png"/><Relationship Id="rId12" Type="http://schemas.openxmlformats.org/officeDocument/2006/relationships/slide" Target="slide1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23.png"/><Relationship Id="rId5" Type="http://schemas.openxmlformats.org/officeDocument/2006/relationships/image" Target="../media/image20.png"/><Relationship Id="rId10" Type="http://schemas.microsoft.com/office/2007/relationships/hdphoto" Target="../media/hdphoto3.wdp"/><Relationship Id="rId4" Type="http://schemas.openxmlformats.org/officeDocument/2006/relationships/image" Target="../media/image19.jp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slide" Target="slide15.xml"/><Relationship Id="rId18" Type="http://schemas.microsoft.com/office/2007/relationships/hdphoto" Target="../media/hdphoto8.wdp"/><Relationship Id="rId26" Type="http://schemas.openxmlformats.org/officeDocument/2006/relationships/image" Target="../media/image34.png"/><Relationship Id="rId3" Type="http://schemas.openxmlformats.org/officeDocument/2006/relationships/image" Target="../media/image26.png"/><Relationship Id="rId21" Type="http://schemas.openxmlformats.org/officeDocument/2006/relationships/slide" Target="slide17.xml"/><Relationship Id="rId7" Type="http://schemas.openxmlformats.org/officeDocument/2006/relationships/slide" Target="slide13.xml"/><Relationship Id="rId12" Type="http://schemas.microsoft.com/office/2007/relationships/hdphoto" Target="../media/hdphoto6.wdp"/><Relationship Id="rId17" Type="http://schemas.openxmlformats.org/officeDocument/2006/relationships/image" Target="../media/image31.png"/><Relationship Id="rId25" Type="http://schemas.openxmlformats.org/officeDocument/2006/relationships/image" Target="../media/image33.gif"/><Relationship Id="rId2" Type="http://schemas.openxmlformats.org/officeDocument/2006/relationships/image" Target="../media/image25.png"/><Relationship Id="rId16" Type="http://schemas.openxmlformats.org/officeDocument/2006/relationships/slide" Target="slide16.xml"/><Relationship Id="rId20" Type="http://schemas.microsoft.com/office/2007/relationships/hdphoto" Target="../media/hdphoto9.wdp"/><Relationship Id="rId29" Type="http://schemas.openxmlformats.org/officeDocument/2006/relationships/image" Target="../media/image36.gif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11" Type="http://schemas.openxmlformats.org/officeDocument/2006/relationships/image" Target="../media/image29.png"/><Relationship Id="rId24" Type="http://schemas.openxmlformats.org/officeDocument/2006/relationships/slide" Target="slide20.xml"/><Relationship Id="rId5" Type="http://schemas.openxmlformats.org/officeDocument/2006/relationships/image" Target="../media/image27.png"/><Relationship Id="rId15" Type="http://schemas.microsoft.com/office/2007/relationships/hdphoto" Target="../media/hdphoto7.wdp"/><Relationship Id="rId23" Type="http://schemas.openxmlformats.org/officeDocument/2006/relationships/slide" Target="slide19.xml"/><Relationship Id="rId28" Type="http://schemas.microsoft.com/office/2007/relationships/hdphoto" Target="../media/hdphoto10.wdp"/><Relationship Id="rId10" Type="http://schemas.openxmlformats.org/officeDocument/2006/relationships/slide" Target="slide14.xml"/><Relationship Id="rId19" Type="http://schemas.openxmlformats.org/officeDocument/2006/relationships/image" Target="../media/image32.png"/><Relationship Id="rId4" Type="http://schemas.openxmlformats.org/officeDocument/2006/relationships/slide" Target="slide12.xml"/><Relationship Id="rId9" Type="http://schemas.microsoft.com/office/2007/relationships/hdphoto" Target="../media/hdphoto5.wdp"/><Relationship Id="rId14" Type="http://schemas.openxmlformats.org/officeDocument/2006/relationships/image" Target="../media/image30.png"/><Relationship Id="rId22" Type="http://schemas.openxmlformats.org/officeDocument/2006/relationships/slide" Target="slide18.xml"/><Relationship Id="rId27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20.png"/><Relationship Id="rId7" Type="http://schemas.openxmlformats.org/officeDocument/2006/relationships/image" Target="../media/image46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7.png"/><Relationship Id="rId5" Type="http://schemas.openxmlformats.org/officeDocument/2006/relationships/image" Target="../media/image45.png"/><Relationship Id="rId10" Type="http://schemas.openxmlformats.org/officeDocument/2006/relationships/image" Target="../media/image39.png"/><Relationship Id="rId4" Type="http://schemas.microsoft.com/office/2007/relationships/hdphoto" Target="../media/hdphoto1.wdp"/><Relationship Id="rId9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20.png"/><Relationship Id="rId7" Type="http://schemas.openxmlformats.org/officeDocument/2006/relationships/image" Target="../media/image46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image" Target="../media/image39.png"/><Relationship Id="rId4" Type="http://schemas.microsoft.com/office/2007/relationships/hdphoto" Target="../media/hdphoto1.wdp"/><Relationship Id="rId9" Type="http://schemas.openxmlformats.org/officeDocument/2006/relationships/slide" Target="slide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0.png"/><Relationship Id="rId7" Type="http://schemas.microsoft.com/office/2007/relationships/hdphoto" Target="../media/hdphoto11.wdp"/><Relationship Id="rId12" Type="http://schemas.openxmlformats.org/officeDocument/2006/relationships/image" Target="../media/image4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39.png"/><Relationship Id="rId5" Type="http://schemas.openxmlformats.org/officeDocument/2006/relationships/image" Target="../media/image480.png"/><Relationship Id="rId10" Type="http://schemas.openxmlformats.org/officeDocument/2006/relationships/slide" Target="slide11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0.png"/><Relationship Id="rId7" Type="http://schemas.microsoft.com/office/2007/relationships/hdphoto" Target="../media/hdphoto11.wdp"/><Relationship Id="rId12" Type="http://schemas.openxmlformats.org/officeDocument/2006/relationships/image" Target="../media/image51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39.png"/><Relationship Id="rId5" Type="http://schemas.openxmlformats.org/officeDocument/2006/relationships/image" Target="../media/image50.png"/><Relationship Id="rId10" Type="http://schemas.openxmlformats.org/officeDocument/2006/relationships/slide" Target="slide11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77.png"/><Relationship Id="rId5" Type="http://schemas.openxmlformats.org/officeDocument/2006/relationships/image" Target="../media/image76.jpeg"/><Relationship Id="rId10" Type="http://schemas.openxmlformats.org/officeDocument/2006/relationships/image" Target="../media/image79.png"/><Relationship Id="rId4" Type="http://schemas.openxmlformats.org/officeDocument/2006/relationships/image" Target="../media/image75.png"/><Relationship Id="rId9" Type="http://schemas.openxmlformats.org/officeDocument/2006/relationships/slide" Target="slide11.xml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2.png"/><Relationship Id="rId12" Type="http://schemas.openxmlformats.org/officeDocument/2006/relationships/image" Target="../media/image84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14.wdp"/><Relationship Id="rId11" Type="http://schemas.microsoft.com/office/2007/relationships/hdphoto" Target="../media/hdphoto16.wdp"/><Relationship Id="rId5" Type="http://schemas.openxmlformats.org/officeDocument/2006/relationships/image" Target="../media/image81.png"/><Relationship Id="rId15" Type="http://schemas.openxmlformats.org/officeDocument/2006/relationships/image" Target="../media/image86.png"/><Relationship Id="rId10" Type="http://schemas.openxmlformats.org/officeDocument/2006/relationships/image" Target="../media/image83.jpeg"/><Relationship Id="rId4" Type="http://schemas.openxmlformats.org/officeDocument/2006/relationships/image" Target="../media/image80.png"/><Relationship Id="rId9" Type="http://schemas.openxmlformats.org/officeDocument/2006/relationships/image" Target="../media/image77.png"/><Relationship Id="rId14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microsoft.com/office/2007/relationships/hdphoto" Target="../media/hdphoto17.wdp"/><Relationship Id="rId12" Type="http://schemas.microsoft.com/office/2007/relationships/hdphoto" Target="../media/hdphoto16.wdp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88.png"/><Relationship Id="rId11" Type="http://schemas.openxmlformats.org/officeDocument/2006/relationships/image" Target="../media/image83.jpeg"/><Relationship Id="rId5" Type="http://schemas.openxmlformats.org/officeDocument/2006/relationships/image" Target="../media/image84.png"/><Relationship Id="rId15" Type="http://schemas.openxmlformats.org/officeDocument/2006/relationships/image" Target="../media/image86.png"/><Relationship Id="rId10" Type="http://schemas.openxmlformats.org/officeDocument/2006/relationships/image" Target="../media/image77.png"/><Relationship Id="rId4" Type="http://schemas.openxmlformats.org/officeDocument/2006/relationships/image" Target="../media/image87.jpeg"/><Relationship Id="rId9" Type="http://schemas.microsoft.com/office/2007/relationships/hdphoto" Target="../media/hdphoto18.wdp"/><Relationship Id="rId1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20.wdp"/><Relationship Id="rId13" Type="http://schemas.openxmlformats.org/officeDocument/2006/relationships/image" Target="../media/image77.png"/><Relationship Id="rId18" Type="http://schemas.openxmlformats.org/officeDocument/2006/relationships/image" Target="../media/image8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2.png"/><Relationship Id="rId12" Type="http://schemas.microsoft.com/office/2007/relationships/hdphoto" Target="../media/hdphoto22.wdp"/><Relationship Id="rId17" Type="http://schemas.openxmlformats.org/officeDocument/2006/relationships/image" Target="../media/image75.png"/><Relationship Id="rId2" Type="http://schemas.openxmlformats.org/officeDocument/2006/relationships/audio" Target="../media/media3.wav"/><Relationship Id="rId16" Type="http://schemas.openxmlformats.org/officeDocument/2006/relationships/image" Target="../media/image84.png"/><Relationship Id="rId1" Type="http://schemas.microsoft.com/office/2007/relationships/media" Target="../media/media3.wav"/><Relationship Id="rId6" Type="http://schemas.microsoft.com/office/2007/relationships/hdphoto" Target="../media/hdphoto19.wdp"/><Relationship Id="rId11" Type="http://schemas.openxmlformats.org/officeDocument/2006/relationships/image" Target="../media/image94.png"/><Relationship Id="rId5" Type="http://schemas.openxmlformats.org/officeDocument/2006/relationships/image" Target="../media/image91.png"/><Relationship Id="rId15" Type="http://schemas.microsoft.com/office/2007/relationships/hdphoto" Target="../media/hdphoto16.wdp"/><Relationship Id="rId10" Type="http://schemas.microsoft.com/office/2007/relationships/hdphoto" Target="../media/hdphoto21.wdp"/><Relationship Id="rId19" Type="http://schemas.openxmlformats.org/officeDocument/2006/relationships/image" Target="../media/image86.png"/><Relationship Id="rId4" Type="http://schemas.openxmlformats.org/officeDocument/2006/relationships/image" Target="../media/image90.jpeg"/><Relationship Id="rId9" Type="http://schemas.openxmlformats.org/officeDocument/2006/relationships/image" Target="../media/image93.png"/><Relationship Id="rId14" Type="http://schemas.openxmlformats.org/officeDocument/2006/relationships/image" Target="../media/image83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13" Type="http://schemas.openxmlformats.org/officeDocument/2006/relationships/image" Target="../media/image8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7.png"/><Relationship Id="rId12" Type="http://schemas.openxmlformats.org/officeDocument/2006/relationships/image" Target="../media/image85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23.wdp"/><Relationship Id="rId11" Type="http://schemas.openxmlformats.org/officeDocument/2006/relationships/image" Target="../media/image75.png"/><Relationship Id="rId5" Type="http://schemas.openxmlformats.org/officeDocument/2006/relationships/image" Target="../media/image96.png"/><Relationship Id="rId10" Type="http://schemas.openxmlformats.org/officeDocument/2006/relationships/image" Target="../media/image84.png"/><Relationship Id="rId4" Type="http://schemas.openxmlformats.org/officeDocument/2006/relationships/image" Target="../media/image95.jpeg"/><Relationship Id="rId9" Type="http://schemas.microsoft.com/office/2007/relationships/hdphoto" Target="../media/hdphoto16.wdp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hdphoto" Target="../media/hdphoto25.wdp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9.png"/><Relationship Id="rId12" Type="http://schemas.openxmlformats.org/officeDocument/2006/relationships/image" Target="../media/image84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24.wdp"/><Relationship Id="rId11" Type="http://schemas.microsoft.com/office/2007/relationships/hdphoto" Target="../media/hdphoto16.wdp"/><Relationship Id="rId5" Type="http://schemas.openxmlformats.org/officeDocument/2006/relationships/image" Target="../media/image98.png"/><Relationship Id="rId15" Type="http://schemas.openxmlformats.org/officeDocument/2006/relationships/image" Target="../media/image86.png"/><Relationship Id="rId10" Type="http://schemas.openxmlformats.org/officeDocument/2006/relationships/image" Target="../media/image83.jpeg"/><Relationship Id="rId4" Type="http://schemas.openxmlformats.org/officeDocument/2006/relationships/image" Target="../media/image97.jpeg"/><Relationship Id="rId9" Type="http://schemas.openxmlformats.org/officeDocument/2006/relationships/image" Target="../media/image100.png"/><Relationship Id="rId14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27.wdp"/><Relationship Id="rId13" Type="http://schemas.microsoft.com/office/2007/relationships/hdphoto" Target="../media/hdphoto16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2.png"/><Relationship Id="rId12" Type="http://schemas.openxmlformats.org/officeDocument/2006/relationships/image" Target="../media/image83.jpeg"/><Relationship Id="rId17" Type="http://schemas.openxmlformats.org/officeDocument/2006/relationships/image" Target="../media/image86.png"/><Relationship Id="rId2" Type="http://schemas.openxmlformats.org/officeDocument/2006/relationships/audio" Target="../media/media3.wav"/><Relationship Id="rId16" Type="http://schemas.openxmlformats.org/officeDocument/2006/relationships/image" Target="../media/image85.png"/><Relationship Id="rId1" Type="http://schemas.microsoft.com/office/2007/relationships/media" Target="../media/media3.wav"/><Relationship Id="rId6" Type="http://schemas.microsoft.com/office/2007/relationships/hdphoto" Target="../media/hdphoto26.wdp"/><Relationship Id="rId11" Type="http://schemas.openxmlformats.org/officeDocument/2006/relationships/image" Target="../media/image100.png"/><Relationship Id="rId5" Type="http://schemas.openxmlformats.org/officeDocument/2006/relationships/image" Target="../media/image101.png"/><Relationship Id="rId15" Type="http://schemas.openxmlformats.org/officeDocument/2006/relationships/image" Target="../media/image75.png"/><Relationship Id="rId10" Type="http://schemas.microsoft.com/office/2007/relationships/hdphoto" Target="../media/hdphoto28.wdp"/><Relationship Id="rId4" Type="http://schemas.openxmlformats.org/officeDocument/2006/relationships/image" Target="../media/image80.png"/><Relationship Id="rId9" Type="http://schemas.openxmlformats.org/officeDocument/2006/relationships/image" Target="../media/image103.png"/><Relationship Id="rId14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428750"/>
            <a:ext cx="80217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300" dirty="0">
                <a:solidFill>
                  <a:srgbClr val="FF0000"/>
                </a:solidFill>
                <a:latin typeface="+mj-lt"/>
              </a:rPr>
              <a:t>CHƯƠNG 2 – BÀI 4. PHÉP NHÂN VÀ PHÉP CHIA HAI SỐ NGUYÊN</a:t>
            </a:r>
          </a:p>
        </p:txBody>
      </p:sp>
    </p:spTree>
    <p:extLst>
      <p:ext uri="{BB962C8B-B14F-4D97-AF65-F5344CB8AC3E}">
        <p14:creationId xmlns:p14="http://schemas.microsoft.com/office/powerpoint/2010/main" val="30199140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1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0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7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Donkey Kong Theme so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05939" y="4148590"/>
            <a:ext cx="609600" cy="609600"/>
          </a:xfrm>
          <a:prstGeom prst="rect">
            <a:avLst/>
          </a:prstGeom>
        </p:spPr>
      </p:pic>
      <p:pic>
        <p:nvPicPr>
          <p:cNvPr id="11" name="Picture 10" descr="C:\Users\ADMIN\Desktop\Tai nguyen thiet ke tro choi\Angry birds epic birds\1505573783630 (2)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342" y="1587121"/>
            <a:ext cx="1152193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70357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0">
                <p:cTn id="5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ADMIN\Desktop\canh22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"/>
            <a:ext cx="9124950" cy="510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C:\Users\ADMIN\Desktop\11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97" y="315971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C:\Users\ADMIN\Desktop\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07" y="2468202"/>
            <a:ext cx="1061293" cy="795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C:\Users\ADMIN\Desktop\3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217420"/>
            <a:ext cx="9906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6" descr="C:\Users\ADMIN\Desktop\4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68152"/>
            <a:ext cx="10668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7" descr="C:\Users\ADMIN\Desktop\5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45177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\Desktop\512821722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44969" y1="5882" x2="42300" y2="10131"/>
                        <a14:foregroundMark x1="52772" y1="5065" x2="54825" y2="12908"/>
                        <a14:foregroundMark x1="57084" y1="3758" x2="56057" y2="9967"/>
                        <a14:foregroundMark x1="34021" y1="91667" x2="37629" y2="94118"/>
                        <a14:foregroundMark x1="64433" y1="92157" x2="62371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04" y="3775606"/>
            <a:ext cx="822126" cy="774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ADMIN\Desktop\11.pn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240" y="412025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2.pn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16628"/>
            <a:ext cx="1175593" cy="881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:\Users\ADMIN\Desktop\3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184" y="3582182"/>
            <a:ext cx="1158522" cy="8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ADMIN\Desktop\4.png">
            <a:hlinkClick r:id="rId24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13782"/>
            <a:ext cx="1164735" cy="87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5.pn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288" y="1785455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0413" y="-97820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0457" y="-11455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6822542" y="-400050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846" flipH="1">
            <a:off x="6033663" y="-578479"/>
            <a:ext cx="1673636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ình ảnh có liên quan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16952" y1="13286" x2="66476" y2="90571"/>
                        <a14:foregroundMark x1="80000" y1="8429" x2="37524" y2="91714"/>
                        <a14:foregroundMark x1="33905" y1="15857" x2="41714" y2="42429"/>
                        <a14:foregroundMark x1="63619" y1="11714" x2="57905" y2="40286"/>
                        <a14:foregroundMark x1="60190" y1="10571" x2="48762" y2="30714"/>
                        <a14:foregroundMark x1="46667" y1="17000" x2="54476" y2="45000"/>
                        <a14:foregroundMark x1="14857" y1="12143" x2="32571" y2="21143"/>
                        <a14:foregroundMark x1="15619" y1="11143" x2="3619" y2="17429"/>
                        <a14:foregroundMark x1="6476" y1="16429" x2="14095" y2="26000"/>
                        <a14:foregroundMark x1="80571" y1="6429" x2="61524" y2="8429"/>
                        <a14:foregroundMark x1="82667" y1="4714" x2="82095" y2="16429"/>
                        <a14:foregroundMark x1="42476" y1="39714" x2="19048" y2="69429"/>
                        <a14:foregroundMark x1="51429" y1="42714" x2="52952" y2="43286"/>
                        <a14:backgroundMark x1="55810" y1="3143" x2="67238" y2="15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588" y="4056390"/>
            <a:ext cx="693215" cy="92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7714422" y="-567966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192">
            <a:off x="8350011" y="-275764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1904999" y="17335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05000" y="1667923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2010600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965" y="2034648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931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02 -0.06513 L -0.03316 -0.11883 C -0.03715 -0.12963 -0.03576 -0.14043 -0.03108 -0.14908 C -0.02413 -0.15864 -0.01441 -0.16235 -0.00226 -0.1605 L 0.05191 -0.15679 " pathEditMode="relative" rAng="-3854564" ptsTypes="FffFF">
                                      <p:cBhvr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3" y="-60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56 -0.1571 L 0.04774 -0.29599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74 -0.29599 L 0.17274 -0.35525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274 -0.35524 L 0.29774 -0.38487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774 -0.38488 L 0.41441 -0.44414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441 -0.42932 L 0.33108 -0.54784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941 -0.65155 L 0.33507 -0.55278 L 0.33108 -0.65155 L 0.32691 -0.55278 L 0.32274 -0.65155 L 0.31875 -0.55278 L 0.31441 -0.65155 L 0.31042 -0.55278 L 0.30608 -0.65155 L 0.30174 -0.55278 L 0.29774 -0.65155 L 0.29358 -0.55278 L 0.28958 -0.65155 L 0.28542 -0.55278 L 0.28108 -0.65155 L 0.27708 -0.55278 L 0.27274 -0.65155 " pathEditMode="relative" rAng="0" ptsTypes="FFFFFFFFFFFFFFFFF">
                                      <p:cBhvr>
                                        <p:cTn id="43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493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-0.01544 L 0.04705 -0.16359 C 0.05313 -0.1963 0.06476 -0.21667 0.07847 -0.22068 C 0.09427 -0.22531 0.10834 -0.21297 0.11962 -0.1855 L 0.17518 -0.06266 " pathEditMode="relative" rAng="-577008" ptsTypes="FffFF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79" y="-114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517 -0.06265 L 0.32587 -0.08889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-13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87 -0.08889 L 0.47587 -0.20741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587 -0.20741 L 0.4842 -0.40803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100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754 -0.40802 L 0.4092 -0.55617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42 -0.6213 L 0.34497 -0.6213 C 0.35 -0.6213 0.35573 -0.63612 0.36094 -0.63859 C 0.36459 -0.63859 0.3717 -0.6247 0.37483 -0.6247 C 0.37934 -0.6247 0.38368 -0.62902 0.39202 -0.62902 L 0.39775 -0.79321 L 0.40417 -0.59476 L 0.41181 -0.6213 L 0.41806 -0.62902 L 0.43351 -0.62254 C 0.44045 -0.62562 0.44618 -0.63951 0.45313 -0.64476 C 0.45573 -0.64599 0.46146 -0.64692 0.46528 -0.64476 C 0.4691 -0.6426 0.4724 -0.62778 0.47361 -0.62655 C 0.47552 -0.62254 0.47986 -0.62655 0.48247 -0.6247 L 0.48629 -0.6213 L 0.4934 -0.6213 " pathEditMode="relative" rAng="0" ptsTypes="FfffFFFFFffffFFF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728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0" grpId="0"/>
      <p:bldP spid="3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91969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5600" y="3680460"/>
            <a:ext cx="1295400" cy="7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347845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12085" y="879243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0" y="3351954"/>
            <a:ext cx="1219200" cy="743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28216" y="74295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46434" y="3486150"/>
            <a:ext cx="1477966" cy="49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48961" y="80266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1" y="3581632"/>
            <a:ext cx="1992654" cy="514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8885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9690" y="3489960"/>
            <a:ext cx="1407109" cy="60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08434" y="84442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16329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28950" y="3409950"/>
            <a:ext cx="1847850" cy="533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73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61339" y="7416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39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12086" y="3543934"/>
            <a:ext cx="1512314" cy="551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. 2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</a:rPr>
                  <a:t> </a:t>
                </a:r>
                <a:r>
                  <a:rPr lang="vi-VN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>
                    <a:solidFill>
                      <a:srgbClr val="C0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C0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C00000"/>
                    </a:solidFill>
                  </a:rPr>
                  <a:t> . Hỏi sau 5 phút nữa nhiệt trong kho giảm đi bao nhiêu độ?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blipFill>
                <a:blip r:embed="rId12"/>
                <a:stretch>
                  <a:fillRect l="-1115" t="-2058" r="-991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73582" y="287734"/>
            <a:ext cx="22721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dirty="0">
                <a:solidFill>
                  <a:srgbClr val="FF0000"/>
                </a:solidFill>
              </a:rPr>
              <a:t>KHỞI ĐỘNG</a:t>
            </a:r>
            <a:endParaRPr lang="en-US" sz="2700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92926" y="2708334"/>
            <a:ext cx="3013364" cy="1821873"/>
            <a:chOff x="3075709" y="5080000"/>
            <a:chExt cx="2733964" cy="1265382"/>
          </a:xfrm>
        </p:grpSpPr>
        <p:sp>
          <p:nvSpPr>
            <p:cNvPr id="8" name="Cloud Callout 7"/>
            <p:cNvSpPr/>
            <p:nvPr/>
          </p:nvSpPr>
          <p:spPr>
            <a:xfrm>
              <a:off x="3075709" y="5080000"/>
              <a:ext cx="2733964" cy="1265382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16777" y="5493934"/>
              <a:ext cx="1764484" cy="288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rgbClr val="FFFF00"/>
                  </a:solidFill>
                </a:rPr>
                <a:t>(-10) . 5??? </a:t>
              </a:r>
              <a:endParaRPr lang="en-US" sz="21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60764" y="1011313"/>
            <a:ext cx="2064327" cy="1212273"/>
            <a:chOff x="950850" y="3420885"/>
            <a:chExt cx="1764146" cy="748146"/>
          </a:xfrm>
        </p:grpSpPr>
        <p:sp>
          <p:nvSpPr>
            <p:cNvPr id="6" name="Oval 5"/>
            <p:cNvSpPr/>
            <p:nvPr/>
          </p:nvSpPr>
          <p:spPr>
            <a:xfrm>
              <a:off x="950850" y="3420885"/>
              <a:ext cx="1764146" cy="748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4013" y="3716621"/>
              <a:ext cx="1477819" cy="256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chemeClr val="bg1"/>
                  </a:solidFill>
                </a:rPr>
                <a:t>Tính: 10.5</a:t>
              </a:r>
              <a:endParaRPr lang="en-US" sz="2100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5181600" y="1364602"/>
            <a:ext cx="1704109" cy="6442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100" dirty="0"/>
              <a:t>10. 5 = 50</a:t>
            </a:r>
            <a:endParaRPr lang="en-US" sz="2100" dirty="0"/>
          </a:p>
        </p:txBody>
      </p:sp>
      <p:sp>
        <p:nvSpPr>
          <p:cNvPr id="11" name="Right Arrow 10"/>
          <p:cNvSpPr/>
          <p:nvPr/>
        </p:nvSpPr>
        <p:spPr>
          <a:xfrm>
            <a:off x="3373582" y="1617449"/>
            <a:ext cx="1420091" cy="2654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239998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52440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32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+ (-10) =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3200" dirty="0">
                    <a:solidFill>
                      <a:srgbClr val="FFFF00"/>
                    </a:solidFill>
                  </a:rPr>
                  <a:t> </a:t>
                </a:r>
                <a:endParaRPr lang="en-US" sz="32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blipFill>
                <a:blip r:embed="rId5"/>
                <a:stretch>
                  <a:fillRect l="-3551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>
                    <a:solidFill>
                      <a:srgbClr val="FF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FF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FF0000"/>
                    </a:solidFill>
                  </a:rPr>
                  <a:t> . Hỏi sau 5 phút nữa nhiệt trong kho là bao nhiêu độ?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blipFill>
                <a:blip r:embed="rId12"/>
                <a:stretch>
                  <a:fillRect l="-1115" t="-2538" r="-991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1039090" y="1354835"/>
            <a:ext cx="3442856" cy="1724891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ắc lại các tính chất của phép nhân số tự nhiên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3712" y="1567226"/>
            <a:ext cx="41632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giao hoán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kết hợp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nhân với số 1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phân phối của phép nhân đối với phép cộng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85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0185" y="438150"/>
            <a:ext cx="2717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a) Tính chất giao hoán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33400" y="952450"/>
            <a:ext cx="7623235" cy="2106532"/>
            <a:chOff x="744479" y="2105021"/>
            <a:chExt cx="10164313" cy="280870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479" y="2105021"/>
              <a:ext cx="638175" cy="7429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8048" y="2109288"/>
              <a:ext cx="9260744" cy="2804442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3571865" y="1652571"/>
            <a:ext cx="523458" cy="29124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12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4691" y="1658185"/>
            <a:ext cx="503588" cy="28563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12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28448" y="1991361"/>
            <a:ext cx="489830" cy="2682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6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71864" y="2332470"/>
            <a:ext cx="523458" cy="3194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28448" y="2651910"/>
            <a:ext cx="518527" cy="32866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1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71864" y="1991360"/>
            <a:ext cx="523458" cy="2682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6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21569" y="2337070"/>
            <a:ext cx="503588" cy="29221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0600" y="980945"/>
            <a:ext cx="7953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hai số nguyên có tính chất giao hoán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0000"/>
                </a:solidFill>
              </a:rPr>
              <a:t>a.b = b.a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8781" y="2913198"/>
            <a:ext cx="2500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1406" y="3282530"/>
            <a:ext cx="3835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a.1=1.a = a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a.0=0.a =0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Cho hai số nguyên x, y :</a:t>
            </a:r>
          </a:p>
          <a:p>
            <a:r>
              <a:rPr lang="vi-VN" dirty="0"/>
              <a:t>Nếu x.y= 0 thì x = 0 hoặc y =0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3571864" y="2687211"/>
            <a:ext cx="523458" cy="29336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18</a:t>
            </a:r>
            <a:endParaRPr lang="en-US" dirty="0">
              <a:solidFill>
                <a:srgbClr val="B808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887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/>
      <p:bldP spid="20" grpId="0"/>
      <p:bldP spid="21" grpId="0"/>
      <p:bldP spid="23" grpId="0" animBg="1"/>
      <p:bldP spid="2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59460"/>
            <a:ext cx="2858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b) Tính chất kết hợp 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28600" y="632656"/>
            <a:ext cx="7360507" cy="2501270"/>
            <a:chOff x="942340" y="2170893"/>
            <a:chExt cx="9814009" cy="333502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2340" y="2170893"/>
              <a:ext cx="685800" cy="7810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44395" y="2217845"/>
              <a:ext cx="8811954" cy="3288075"/>
            </a:xfrm>
            <a:prstGeom prst="rect">
              <a:avLst/>
            </a:prstGeom>
          </p:spPr>
        </p:pic>
      </p:grpSp>
      <p:sp>
        <p:nvSpPr>
          <p:cNvPr id="8" name="Oval 7"/>
          <p:cNvSpPr/>
          <p:nvPr/>
        </p:nvSpPr>
        <p:spPr>
          <a:xfrm>
            <a:off x="5638800" y="1469862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24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284624" y="2319677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6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284624" y="2709175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4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626532" y="1913515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30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253193" y="1494064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24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4253192" y="1917808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30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638800" y="2319677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6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660571" y="2751237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63841" y="3175734"/>
            <a:ext cx="5150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kết hợp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(a.b).c = a .(b.c)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004" y="3734723"/>
            <a:ext cx="8373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</a:t>
            </a:r>
            <a:r>
              <a:rPr lang="vi-VN" dirty="0"/>
              <a:t> Áp dụng tính chất kết hợp của phép nhân, ta có thể viết tích của nhiều số nguyên:</a:t>
            </a:r>
          </a:p>
          <a:p>
            <a:r>
              <a:rPr lang="vi-VN" dirty="0">
                <a:solidFill>
                  <a:srgbClr val="FF3300"/>
                </a:solidFill>
              </a:rPr>
              <a:t>	a.b.c = a.(b.c) = (a.b).c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292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20" y="203007"/>
            <a:ext cx="2333004" cy="428625"/>
          </a:xfrm>
          <a:prstGeom prst="rect">
            <a:avLst/>
          </a:prstGeom>
        </p:spPr>
      </p:pic>
      <p:sp>
        <p:nvSpPr>
          <p:cNvPr id="7" name="Flowchart: Punched Tape 6"/>
          <p:cNvSpPr/>
          <p:nvPr/>
        </p:nvSpPr>
        <p:spPr>
          <a:xfrm>
            <a:off x="457200" y="1925206"/>
            <a:ext cx="975498" cy="5195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</a:t>
            </a:r>
            <a:endParaRPr lang="en-US" sz="135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692414"/>
            <a:ext cx="6121212" cy="13197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3420" y="24232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just">
              <a:buAutoNum type="alphaLcParenR"/>
            </a:pPr>
            <a:r>
              <a:rPr lang="vi-VN" dirty="0"/>
              <a:t>- P là tích của 8 số nguyên khác 0 trong đó có đúng 4 số dương =&gt; 4 số còn lại là số âm, mà tích của 4 số âm là một số dương.Vậy</a:t>
            </a:r>
            <a:r>
              <a:rPr lang="vi-VN" dirty="0">
                <a:solidFill>
                  <a:srgbClr val="FF0000"/>
                </a:solidFill>
              </a:rPr>
              <a:t> P là số dương</a:t>
            </a:r>
            <a:r>
              <a:rPr lang="vi-VN" dirty="0"/>
              <a:t>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Q là tích của 6 số nguyên khác 0 trong đó có duy nhất 1 số dương =&gt; 5 số còn lại là số âm, mà tích của 5 số âm là một số âm.Vậy </a:t>
            </a:r>
            <a:r>
              <a:rPr lang="vi-VN" dirty="0">
                <a:solidFill>
                  <a:srgbClr val="FF0000"/>
                </a:solidFill>
              </a:rPr>
              <a:t>Q là một số âm</a:t>
            </a:r>
            <a:r>
              <a:rPr lang="vi-VN" dirty="0"/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0763" y="3623597"/>
            <a:ext cx="5842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/>
              <a:t>b) Tích của một số lẻ các số nguyên âm có dấu âm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2657" y="4066452"/>
            <a:ext cx="65725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/>
              <a:t>c) Tích của một số chẵn các số nguyên âm có dấu dươ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7077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85750"/>
            <a:ext cx="6227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) Tính chất phân phối của phép nhân đối với phép cộng.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39057" y="729067"/>
            <a:ext cx="7671950" cy="1998717"/>
            <a:chOff x="816686" y="1916188"/>
            <a:chExt cx="8271446" cy="241935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6686" y="1965755"/>
              <a:ext cx="695325" cy="6572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34832" y="1916188"/>
              <a:ext cx="7353300" cy="2419350"/>
            </a:xfrm>
            <a:prstGeom prst="rect">
              <a:avLst/>
            </a:prstGeom>
          </p:spPr>
        </p:pic>
      </p:grpSp>
      <p:sp>
        <p:nvSpPr>
          <p:cNvPr id="7" name="Rounded Rectangle 6"/>
          <p:cNvSpPr/>
          <p:nvPr/>
        </p:nvSpPr>
        <p:spPr>
          <a:xfrm>
            <a:off x="6400800" y="1404986"/>
            <a:ext cx="708534" cy="2896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0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6400800" y="2370534"/>
            <a:ext cx="708534" cy="3031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4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400800" y="2052701"/>
            <a:ext cx="708534" cy="2958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36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5034547" y="1718733"/>
            <a:ext cx="674981" cy="3008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4</a:t>
            </a: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5029200" y="1399966"/>
            <a:ext cx="680328" cy="288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0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6400800" y="1702361"/>
            <a:ext cx="708534" cy="2972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4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5029200" y="2052733"/>
            <a:ext cx="707432" cy="28250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36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5029200" y="2361480"/>
            <a:ext cx="708983" cy="3226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3142343"/>
            <a:ext cx="7376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phân phối đối với phép cộng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a.(b+c) =a.b + a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3887580"/>
            <a:ext cx="7333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phân phối đối với phép trừ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a.(b - c) =a.b - a.c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461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33350"/>
            <a:ext cx="2422355" cy="5357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596" y="685819"/>
            <a:ext cx="3539906" cy="607219"/>
          </a:xfrm>
          <a:prstGeom prst="rect">
            <a:avLst/>
          </a:prstGeom>
        </p:spPr>
      </p:pic>
      <p:sp>
        <p:nvSpPr>
          <p:cNvPr id="6" name="Flowchart: Punched Tape 5"/>
          <p:cNvSpPr/>
          <p:nvPr/>
        </p:nvSpPr>
        <p:spPr>
          <a:xfrm>
            <a:off x="3410331" y="1574489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2526978"/>
            <a:ext cx="78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(-2).29 +(-2).(-99) + (-2).(-30) = (-2).[ 29  + (-99) +  (30) = (-2) .(-100) </a:t>
            </a:r>
            <a:r>
              <a:rPr lang="vi-VN" dirty="0" smtClean="0">
                <a:solidFill>
                  <a:srgbClr val="FF0000"/>
                </a:solidFill>
              </a:rPr>
              <a:t>]= </a:t>
            </a:r>
            <a:r>
              <a:rPr lang="vi-VN" dirty="0">
                <a:solidFill>
                  <a:srgbClr val="FF0000"/>
                </a:solidFill>
              </a:rPr>
              <a:t>200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5954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2547" y="304285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33400" y="819150"/>
            <a:ext cx="7782575" cy="1586375"/>
            <a:chOff x="1071522" y="2228255"/>
            <a:chExt cx="8553450" cy="17621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1522" y="2228255"/>
              <a:ext cx="590550" cy="7143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62072" y="2228255"/>
              <a:ext cx="7962900" cy="1762125"/>
            </a:xfrm>
            <a:prstGeom prst="rect">
              <a:avLst/>
            </a:prstGeom>
          </p:spPr>
        </p:pic>
      </p:grpSp>
      <p:sp>
        <p:nvSpPr>
          <p:cNvPr id="8" name="Flowchart: Punched Tape 7"/>
          <p:cNvSpPr/>
          <p:nvPr/>
        </p:nvSpPr>
        <p:spPr>
          <a:xfrm>
            <a:off x="3342269" y="2514338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3409950"/>
            <a:ext cx="5338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Trung bình mỗi phút tàu lặn được:</a:t>
            </a:r>
          </a:p>
          <a:p>
            <a:r>
              <a:rPr lang="vi-VN" dirty="0">
                <a:solidFill>
                  <a:srgbClr val="FF3300"/>
                </a:solidFill>
              </a:rPr>
              <a:t>(-12) : 3 = 4 (m)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628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3740" y="1089365"/>
            <a:ext cx="1947672" cy="1664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6962" y="1039276"/>
                <a:ext cx="637847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dirty="0"/>
                  <a:t>Cho a, b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∈ 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ℤ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và b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≠ </m:t>
                    </m:r>
                  </m:oMath>
                </a14:m>
                <a:r>
                  <a:rPr lang="vi-VN" dirty="0"/>
                  <a:t>0. Nếu có số nguyên q sao cho a=bq thì:</a:t>
                </a:r>
              </a:p>
              <a:p>
                <a:pPr marL="214313" indent="-214313" algn="just">
                  <a:buFontTx/>
                  <a:buChar char="-"/>
                </a:pPr>
                <a:r>
                  <a:rPr lang="vi-VN" dirty="0"/>
                  <a:t>Ta nói a chia hết cho b, kí hiệu 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vi-VN" dirty="0"/>
                  <a:t> b.</a:t>
                </a:r>
              </a:p>
              <a:p>
                <a:pPr marL="214313" indent="-214313" algn="just">
                  <a:buFontTx/>
                  <a:buChar char="-"/>
                </a:pPr>
                <a:r>
                  <a:rPr lang="vi-VN" dirty="0"/>
                  <a:t>Trong phép chia hết, dấu của thương hai số nguyên cũng giống như dấu của tích.</a:t>
                </a:r>
              </a:p>
              <a:p>
                <a:pPr algn="just"/>
                <a:r>
                  <a:rPr lang="vi-VN" dirty="0"/>
                  <a:t>Ta gọi q là thương của phép chia a cho b, kí hiệu là a : b = q.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62" y="1039276"/>
                <a:ext cx="6378470" cy="1754326"/>
              </a:xfrm>
              <a:prstGeom prst="rect">
                <a:avLst/>
              </a:prstGeom>
              <a:blipFill>
                <a:blip r:embed="rId3"/>
                <a:stretch>
                  <a:fillRect l="-764" t="-1736" r="-764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103" y="3138541"/>
            <a:ext cx="2139653" cy="4143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4911" y="3131815"/>
            <a:ext cx="5350067" cy="804743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2784417" y="3810202"/>
            <a:ext cx="811898" cy="419512"/>
            <a:chOff x="3401660" y="5666010"/>
            <a:chExt cx="1082530" cy="559349"/>
          </a:xfrm>
          <a:solidFill>
            <a:srgbClr val="FFFF00"/>
          </a:solidFill>
        </p:grpSpPr>
        <p:sp>
          <p:nvSpPr>
            <p:cNvPr id="15" name="Rounded Rectangular Callout 14"/>
            <p:cNvSpPr/>
            <p:nvPr/>
          </p:nvSpPr>
          <p:spPr>
            <a:xfrm rot="10800000">
              <a:off x="3428965" y="5666010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01660" y="5732917"/>
              <a:ext cx="1082530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1010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71299" y="3817051"/>
            <a:ext cx="790934" cy="423096"/>
            <a:chOff x="5172364" y="5871416"/>
            <a:chExt cx="1054578" cy="564127"/>
          </a:xfrm>
          <a:solidFill>
            <a:srgbClr val="FFFF00"/>
          </a:solidFill>
        </p:grpSpPr>
        <p:sp>
          <p:nvSpPr>
            <p:cNvPr id="16" name="Rounded Rectangular Callout 15"/>
            <p:cNvSpPr/>
            <p:nvPr/>
          </p:nvSpPr>
          <p:spPr>
            <a:xfrm rot="10800000">
              <a:off x="5172364" y="5871416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03303" y="5943101"/>
              <a:ext cx="923639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8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451115" y="3803319"/>
            <a:ext cx="961580" cy="482647"/>
            <a:chOff x="7092020" y="5785238"/>
            <a:chExt cx="1282106" cy="643528"/>
          </a:xfrm>
          <a:solidFill>
            <a:srgbClr val="FFFF00"/>
          </a:solidFill>
        </p:grpSpPr>
        <p:sp>
          <p:nvSpPr>
            <p:cNvPr id="17" name="Rounded Rectangular Callout 16"/>
            <p:cNvSpPr/>
            <p:nvPr/>
          </p:nvSpPr>
          <p:spPr>
            <a:xfrm rot="10800000">
              <a:off x="7092020" y="5785238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85835" y="5936324"/>
              <a:ext cx="988291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2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772473" y="3783559"/>
            <a:ext cx="727198" cy="424864"/>
            <a:chOff x="8883452" y="5686658"/>
            <a:chExt cx="969597" cy="566485"/>
          </a:xfrm>
          <a:solidFill>
            <a:srgbClr val="FFFF00"/>
          </a:solidFill>
        </p:grpSpPr>
        <p:sp>
          <p:nvSpPr>
            <p:cNvPr id="14" name="Rounded Rectangular Callout 13"/>
            <p:cNvSpPr/>
            <p:nvPr/>
          </p:nvSpPr>
          <p:spPr>
            <a:xfrm rot="10800000">
              <a:off x="8883452" y="5686658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966357" y="5760701"/>
              <a:ext cx="88669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707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2450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350"/>
            <a:ext cx="2818223" cy="5000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141" y="742950"/>
            <a:ext cx="7424859" cy="1772030"/>
          </a:xfrm>
          <a:prstGeom prst="rect">
            <a:avLst/>
          </a:prstGeom>
        </p:spPr>
      </p:pic>
      <p:sp>
        <p:nvSpPr>
          <p:cNvPr id="6" name="Flowchart: Punched Tape 5"/>
          <p:cNvSpPr/>
          <p:nvPr/>
        </p:nvSpPr>
        <p:spPr>
          <a:xfrm>
            <a:off x="2895600" y="2645381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957141" y="3468591"/>
            <a:ext cx="6305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Trung bình trong một phút máy cấp đông thay đổi:</a:t>
            </a:r>
          </a:p>
          <a:p>
            <a:r>
              <a:rPr lang="vi-VN" dirty="0">
                <a:solidFill>
                  <a:srgbClr val="FF0000"/>
                </a:solidFill>
              </a:rPr>
              <a:t>(-12) : 6 = -2 (độ C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657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" y="20955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2520"/>
              </p:ext>
            </p:extLst>
          </p:nvPr>
        </p:nvGraphicFramePr>
        <p:xfrm>
          <a:off x="3086100" y="1927789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6100" y="1927789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156" y="1501581"/>
            <a:ext cx="553857" cy="5538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895408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1" y="1615867"/>
            <a:ext cx="59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) Hoàn thành phép tính sau: (-4).3 = (-4) + (-4) + (-4) =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01485" y="2088006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b) Theo cách trên hãy tính: (-5).2        (-6).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32073" y="1615866"/>
            <a:ext cx="928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-12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0" y="2688422"/>
            <a:ext cx="2692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5).2 = (-5) + (-5) = -10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1" y="2668126"/>
            <a:ext cx="3401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6).3 =  (-6) +(-6) + (-6) = -18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47801" y="3303368"/>
            <a:ext cx="6802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) Em có nhận xét gì về dấu của tích hai số nguyên khác dấu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76400" y="3918314"/>
            <a:ext cx="6775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Dấu của tích hai số nguyên khác dấu đều mang dấu âm.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2916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7" grpId="0"/>
      <p:bldP spid="11" grpId="0"/>
      <p:bldP spid="14" grpId="0"/>
      <p:bldP spid="16" grpId="0"/>
      <p:bldP spid="18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34660"/>
            <a:ext cx="51365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5. Bội và ước của một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1124058" y="990580"/>
            <a:ext cx="3228109" cy="1177637"/>
          </a:xfrm>
          <a:prstGeom prst="cloudCallou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ắc lại khái niệm bội và ước trong tập số tự nhiên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098473" y="1071067"/>
            <a:ext cx="3595255" cy="92825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ếu số tự nhiên a chia hết cho số tự nhiên b thì ta nói a là bội của b còn b là ước của </a:t>
            </a:r>
            <a:r>
              <a:rPr lang="vi-VN" sz="1350" dirty="0">
                <a:solidFill>
                  <a:srgbClr val="FFFF00"/>
                </a:solidFill>
              </a:rPr>
              <a:t>a.</a:t>
            </a:r>
            <a:endParaRPr lang="en-US" sz="135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9269" y="1333300"/>
                <a:ext cx="78989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Cho a, b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 . Nếu 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vi-VN" dirty="0"/>
                  <a:t> thì ta nói a là bội của b và b là ước của a.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69" y="1333300"/>
                <a:ext cx="7898931" cy="369332"/>
              </a:xfrm>
              <a:prstGeom prst="rect">
                <a:avLst/>
              </a:prstGeom>
              <a:blipFill>
                <a:blip r:embed="rId2"/>
                <a:stretch>
                  <a:fillRect l="-69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1264" y="1891922"/>
                <a:ext cx="75335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í dụ: 15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(−3</m:t>
                    </m:r>
                  </m:oMath>
                </a14:m>
                <a:r>
                  <a:rPr lang="vi-VN" dirty="0"/>
                  <a:t>) thì: 15 là bội của (-3) và (-3) là ước của 15.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" y="1891922"/>
                <a:ext cx="7533519" cy="369332"/>
              </a:xfrm>
              <a:prstGeom prst="rect">
                <a:avLst/>
              </a:prstGeom>
              <a:blipFill>
                <a:blip r:embed="rId3"/>
                <a:stretch>
                  <a:fillRect l="-7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894" y="2439039"/>
            <a:ext cx="2670611" cy="6216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8959" y="2431280"/>
            <a:ext cx="4079227" cy="657940"/>
          </a:xfrm>
          <a:prstGeom prst="rect">
            <a:avLst/>
          </a:prstGeom>
        </p:spPr>
      </p:pic>
      <p:sp>
        <p:nvSpPr>
          <p:cNvPr id="11" name="Flowchart: Punched Tape 10"/>
          <p:cNvSpPr/>
          <p:nvPr/>
        </p:nvSpPr>
        <p:spPr>
          <a:xfrm>
            <a:off x="3569648" y="3105440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12" name="TextBox 11"/>
          <p:cNvSpPr txBox="1"/>
          <p:nvPr/>
        </p:nvSpPr>
        <p:spPr>
          <a:xfrm>
            <a:off x="5124493" y="3198552"/>
            <a:ext cx="3359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AutoNum type="alphaLcParenR"/>
            </a:pPr>
            <a:r>
              <a:rPr lang="vi-VN" dirty="0">
                <a:solidFill>
                  <a:srgbClr val="C00000"/>
                </a:solidFill>
              </a:rPr>
              <a:t>-10 là một bội của 2.</a:t>
            </a:r>
          </a:p>
          <a:p>
            <a:pPr marL="257175" indent="-257175">
              <a:buAutoNum type="alphaLcParenR"/>
            </a:pPr>
            <a:r>
              <a:rPr lang="vi-VN" dirty="0">
                <a:solidFill>
                  <a:srgbClr val="C00000"/>
                </a:solidFill>
              </a:rPr>
              <a:t>Ư(5) = {-5; -1; 1; 5}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1264" y="3638550"/>
                <a:ext cx="3567614" cy="904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0000"/>
                    </a:solidFill>
                  </a:rPr>
                  <a:t>Chú ý: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 Ư(</m:t>
                              </m:r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∈ Ư(</m:t>
                              </m:r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Ư</m:t>
                    </m:r>
                    <m:r>
                      <m:rPr>
                        <m:sty m:val="p"/>
                      </m:rP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FF0000"/>
                    </a:solidFill>
                  </a:rPr>
                  <a:t>(a,b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" y="3638550"/>
                <a:ext cx="3567614" cy="904415"/>
              </a:xfrm>
              <a:prstGeom prst="rect">
                <a:avLst/>
              </a:prstGeom>
              <a:blipFill>
                <a:blip r:embed="rId6"/>
                <a:stretch>
                  <a:fillRect l="-1538" t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Arrow 1"/>
          <p:cNvSpPr/>
          <p:nvPr/>
        </p:nvSpPr>
        <p:spPr>
          <a:xfrm>
            <a:off x="4352167" y="1382995"/>
            <a:ext cx="746306" cy="44580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2119432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6" grpId="0" animBg="1"/>
      <p:bldP spid="6" grpId="1" animBg="1"/>
      <p:bldP spid="7" grpId="0"/>
      <p:bldP spid="8" grpId="0"/>
      <p:bldP spid="11" grpId="0" animBg="1"/>
      <p:bldP spid="12" grpId="0"/>
      <p:bldP spid="13" grpId="0"/>
      <p:bldP spid="2" grpId="0" animBg="1"/>
      <p:bldP spid="2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77400" y="4533900"/>
            <a:ext cx="609600" cy="6096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499"/>
            <a:ext cx="91440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0188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7725" y="257711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  <a:endParaRPr lang="en-US" sz="4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00336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81308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44963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10092" y="2901656"/>
            <a:ext cx="2106689" cy="17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924050"/>
            <a:ext cx="5819775" cy="891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26670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Ước của -3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4169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-6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707523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 0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010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D.</a:t>
            </a:r>
            <a:r>
              <a:rPr lang="vi-VN" sz="2000" dirty="0">
                <a:solidFill>
                  <a:srgbClr val="0033CC"/>
                </a:solidFill>
              </a:rPr>
              <a:t> </a:t>
            </a:r>
            <a:r>
              <a:rPr lang="vi-VN" sz="2000" dirty="0" smtClean="0">
                <a:solidFill>
                  <a:srgbClr val="0033CC"/>
                </a:solidFill>
              </a:rPr>
              <a:t>3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7909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7" name="Explosion 2 76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7495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47" y="14287"/>
            <a:ext cx="9149047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1285" y="1847142"/>
            <a:ext cx="5301759" cy="34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2847976"/>
            <a:ext cx="2482850" cy="173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-2686050"/>
            <a:ext cx="6248401" cy="1013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0" name="TextBox 19"/>
          <p:cNvSpPr txBox="1"/>
          <p:nvPr/>
        </p:nvSpPr>
        <p:spPr>
          <a:xfrm>
            <a:off x="27432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Bội của -8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  17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934200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      -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  -24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2255157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000" dirty="0">
                <a:solidFill>
                  <a:srgbClr val="0033CC"/>
                </a:solidFill>
              </a:rPr>
              <a:t> </a:t>
            </a:r>
            <a:r>
              <a:rPr lang="vi-VN" sz="2000" dirty="0" smtClean="0">
                <a:solidFill>
                  <a:srgbClr val="0033CC"/>
                </a:solidFill>
              </a:rPr>
              <a:t>   4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Explosion 2 51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1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63880"/>
            <a:ext cx="9144000" cy="610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3" y="3052592"/>
            <a:ext cx="1268787" cy="1957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30987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-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325755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  41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620" y="2766219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93" y="3553320"/>
            <a:ext cx="1123633" cy="160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7600" y="-2152650"/>
            <a:ext cx="64008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127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     125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572000" y="2266950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</a:rPr>
              <a:t>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1" name="TextBox 40"/>
          <p:cNvSpPr txBox="1"/>
          <p:nvPr/>
        </p:nvSpPr>
        <p:spPr>
          <a:xfrm>
            <a:off x="2721787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5.(-3).4.(-7)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0195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7" name="Explosion 2 56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540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143999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424651"/>
            <a:ext cx="6055949" cy="273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00250"/>
            <a:ext cx="89154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233670" y="2705443"/>
            <a:ext cx="23744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{1;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33670" y="3952961"/>
            <a:ext cx="23744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{-1;-5; 1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81600" y="3893610"/>
            <a:ext cx="3200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{-5; -2; -1; 1; 2; 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231576" y="2661180"/>
            <a:ext cx="306892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 smtClean="0">
                <a:solidFill>
                  <a:srgbClr val="0033CC"/>
                </a:solidFill>
              </a:rPr>
              <a:t>{-5; -1; 1; 5}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5908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ƯC(5 , 10) là: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74141" y="2496287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400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2657654"/>
            <a:ext cx="2413802" cy="251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499414" y="2118281"/>
            <a:ext cx="3444803" cy="3217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983" y="1132137"/>
            <a:ext cx="4151392" cy="518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4882887" y="2568498"/>
            <a:ext cx="244132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1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7989" y="3848320"/>
            <a:ext cx="2435211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</a:t>
            </a:r>
            <a:r>
              <a:rPr lang="vi-VN" sz="2400" dirty="0" smtClean="0">
                <a:solidFill>
                  <a:srgbClr val="0033CC"/>
                </a:solidFill>
              </a:rPr>
              <a:t> 30 triệu đồng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882887" y="3765396"/>
            <a:ext cx="25085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15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81000" y="2568498"/>
            <a:ext cx="2438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 smtClean="0">
                <a:solidFill>
                  <a:srgbClr val="0033CC"/>
                </a:solidFill>
              </a:rPr>
              <a:t>2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2" name="TextBox 21"/>
          <p:cNvSpPr txBox="1"/>
          <p:nvPr/>
        </p:nvSpPr>
        <p:spPr>
          <a:xfrm>
            <a:off x="1812473" y="108245"/>
            <a:ext cx="57303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Sau một quý kinh doanh bác Ba lãi được 60 triệu đồng. Tính trung bình số tiền lãi trong mỗi tháng bác Ba nhận được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83756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54882" y="2651422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8787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3622780"/>
            <a:ext cx="1600200" cy="13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090158" y="3513144"/>
            <a:ext cx="1824246" cy="1447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3656606"/>
            <a:ext cx="1676400" cy="1297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3932595" y="2395472"/>
            <a:ext cx="4151392" cy="3987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30986" y="2255157"/>
            <a:ext cx="22312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>
                <a:solidFill>
                  <a:srgbClr val="0033CC"/>
                </a:solidFill>
              </a:rPr>
              <a:t> 3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84448" y="3781865"/>
            <a:ext cx="220155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>
                <a:solidFill>
                  <a:srgbClr val="0033CC"/>
                </a:solidFill>
              </a:rPr>
              <a:t> 1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585572" y="3814642"/>
            <a:ext cx="2339228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D.</a:t>
            </a:r>
            <a:r>
              <a:rPr lang="vi-VN" sz="2400" dirty="0">
                <a:solidFill>
                  <a:srgbClr val="0033CC"/>
                </a:solidFill>
              </a:rPr>
              <a:t> 6 triệu đồng 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628020" y="2347772"/>
            <a:ext cx="222058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</a:rPr>
              <a:t>4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096830" y="248209"/>
            <a:ext cx="52532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Sau một quý kinh doanh chú Tư lỗ được 12 triệu đồng. Tính trung bình số tiền lỗ trong mỗi tháng của chú Tư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8004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3" name="Explosion 2 52"/>
          <p:cNvSpPr/>
          <p:nvPr/>
        </p:nvSpPr>
        <p:spPr>
          <a:xfrm>
            <a:off x="2630682" y="257034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7032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8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87037" y="277091"/>
            <a:ext cx="4516582" cy="685800"/>
            <a:chOff x="221672" y="1948873"/>
            <a:chExt cx="6460426" cy="1828800"/>
          </a:xfrm>
          <a:solidFill>
            <a:srgbClr val="FFC000"/>
          </a:solidFill>
        </p:grpSpPr>
        <p:sp>
          <p:nvSpPr>
            <p:cNvPr id="5" name="Rounded Rectangle 4"/>
            <p:cNvSpPr/>
            <p:nvPr/>
          </p:nvSpPr>
          <p:spPr>
            <a:xfrm>
              <a:off x="221672" y="1948873"/>
              <a:ext cx="6262254" cy="18288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21672" y="2401609"/>
              <a:ext cx="6460426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Sau bài này, các em làm được những gì?</a:t>
              </a:r>
              <a:endParaRPr lang="en-US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29625" y="1236542"/>
            <a:ext cx="7632484" cy="3730313"/>
            <a:chOff x="929625" y="1236542"/>
            <a:chExt cx="7632484" cy="3730313"/>
          </a:xfrm>
        </p:grpSpPr>
        <p:sp>
          <p:nvSpPr>
            <p:cNvPr id="7" name="Vertical Scroll 6"/>
            <p:cNvSpPr/>
            <p:nvPr/>
          </p:nvSpPr>
          <p:spPr>
            <a:xfrm>
              <a:off x="929625" y="1236542"/>
              <a:ext cx="7632484" cy="3730313"/>
            </a:xfrm>
            <a:prstGeom prst="verticalScroll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61138" y="1648692"/>
              <a:ext cx="6314571" cy="3006436"/>
            </a:xfrm>
            <a:prstGeom prst="rect">
              <a:avLst/>
            </a:prstGeom>
          </p:spPr>
        </p:pic>
      </p:grpSp>
      <p:sp>
        <p:nvSpPr>
          <p:cNvPr id="9" name="Down Arrow 8"/>
          <p:cNvSpPr/>
          <p:nvPr/>
        </p:nvSpPr>
        <p:spPr>
          <a:xfrm>
            <a:off x="3380509" y="962892"/>
            <a:ext cx="547255" cy="290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399742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3350"/>
            <a:ext cx="8686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dirty="0">
                <a:solidFill>
                  <a:srgbClr val="FF3300"/>
                </a:solidFill>
              </a:rPr>
              <a:t>Dặn dò:</a:t>
            </a:r>
          </a:p>
          <a:p>
            <a:r>
              <a:rPr lang="vi-VN" dirty="0" smtClean="0"/>
              <a:t>- Ôn </a:t>
            </a:r>
            <a:r>
              <a:rPr lang="vi-VN" dirty="0"/>
              <a:t>các kiến thức đã học</a:t>
            </a:r>
          </a:p>
          <a:p>
            <a:r>
              <a:rPr lang="vi-VN" dirty="0" smtClean="0"/>
              <a:t>- Làm </a:t>
            </a:r>
            <a:r>
              <a:rPr lang="vi-VN" dirty="0"/>
              <a:t>bài tập ... SBT </a:t>
            </a:r>
            <a:r>
              <a:rPr lang="vi-VN" dirty="0" smtClean="0"/>
              <a:t>...</a:t>
            </a:r>
          </a:p>
          <a:p>
            <a:pPr marL="342900" indent="-342900">
              <a:buFontTx/>
              <a:buChar char="-"/>
            </a:pPr>
            <a:r>
              <a:rPr lang="vi-VN" dirty="0" smtClean="0"/>
              <a:t>Đọc và xem trước bài “Hoạt động thực hành và trải nghiệm: Vui học cùng số nguyên”</a:t>
            </a:r>
          </a:p>
          <a:p>
            <a:pPr marL="342900" indent="-342900">
              <a:buFontTx/>
              <a:buChar char="-"/>
            </a:pPr>
            <a:r>
              <a:rPr lang="vi-VN" dirty="0" smtClean="0"/>
              <a:t>Chuẩn bị trước các dụng cụ, nguyên liệu cho bài sau:</a:t>
            </a:r>
          </a:p>
          <a:p>
            <a:r>
              <a:rPr lang="vi-VN" dirty="0" smtClean="0"/>
              <a:t>+ nhóm 4 người: 100g đậu đỏ, 100g đậu đen, khay đựng.</a:t>
            </a:r>
          </a:p>
          <a:p>
            <a:r>
              <a:rPr lang="vi-VN" dirty="0" smtClean="0"/>
              <a:t>+ mỗi tổ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huẩn bị:  4 tờ giấy A1 vx sẵn cành cây nằm ngang chiếm tỉ lệ 1/3 tờ giấy A1 và tô màu theo sở thíc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Kéo, bút dạ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ắt sẵn 7 tấm bìa giấy kích thước 8x8, mỗi tấm bìa ghi sẵn một số từ -3 -&gt; 3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ác tấm bìa nhỏ kích thước 5x5, mỗi tấm bìa vẽ các con sóc màu khác nhau và ghi tên 1 thành viên của nhóm ở dưới: Ví dụ: Mai – sóc trắng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26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90600" y="514350"/>
            <a:ext cx="412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khác dấu: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943895"/>
            <a:ext cx="654627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Tx/>
              <a:buChar char="-"/>
            </a:pPr>
            <a:r>
              <a:rPr lang="vi-VN" dirty="0"/>
              <a:t>Tích của hai số nguyên khác dấu luôn là một số nguyên âm.</a:t>
            </a:r>
          </a:p>
          <a:p>
            <a:pPr marL="214313" indent="-214313" algn="just">
              <a:lnSpc>
                <a:spcPct val="150000"/>
              </a:lnSpc>
              <a:buFontTx/>
              <a:buChar char="-"/>
            </a:pPr>
            <a:r>
              <a:rPr lang="vi-VN" dirty="0"/>
              <a:t>Khi nhân hai số nguyên khác dấu, ta nhân số dương với số đối của số âm rồi thêm dấu (-) trước kết quả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019629" y="3028950"/>
                <a:ext cx="366313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3300"/>
                    </a:solidFill>
                  </a:rPr>
                  <a:t>chú</a:t>
                </a:r>
                <a14:m>
                  <m:oMath xmlns:m="http://schemas.openxmlformats.org/officeDocument/2006/math">
                    <m:r>
                      <a:rPr lang="vi-VN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ý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o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vi-VN" dirty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, ta có:</a:t>
                </a:r>
              </a:p>
              <a:p>
                <a:r>
                  <a:rPr lang="vi-VN" dirty="0"/>
                  <a:t>(+a) . (-b) = -a.b</a:t>
                </a:r>
              </a:p>
              <a:p>
                <a:r>
                  <a:rPr lang="vi-VN" dirty="0"/>
                  <a:t>(-a) . (+b) = -a.b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629" y="3028950"/>
                <a:ext cx="3663132" cy="923330"/>
              </a:xfrm>
              <a:prstGeom prst="rect">
                <a:avLst/>
              </a:prstGeom>
              <a:blipFill>
                <a:blip r:embed="rId3"/>
                <a:stretch>
                  <a:fillRect l="-1331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2261859"/>
            <a:ext cx="1732986" cy="1165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6116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76076"/>
            <a:ext cx="2767677" cy="5321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948" y="842934"/>
            <a:ext cx="5592892" cy="912825"/>
          </a:xfrm>
          <a:prstGeom prst="rect">
            <a:avLst/>
          </a:prstGeom>
        </p:spPr>
      </p:pic>
      <p:sp>
        <p:nvSpPr>
          <p:cNvPr id="8" name="Wave 7"/>
          <p:cNvSpPr/>
          <p:nvPr/>
        </p:nvSpPr>
        <p:spPr>
          <a:xfrm>
            <a:off x="3352799" y="1859449"/>
            <a:ext cx="1288751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/>
              <a:t>giải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54414" y="2461495"/>
            <a:ext cx="3247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</a:rPr>
              <a:t>a) (-5) . 4 = - (5.4) = -2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8928" y="3100593"/>
            <a:ext cx="2964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</a:rPr>
              <a:t>b) 6 . (-7) = - (6.7) = -4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19600" y="2404927"/>
            <a:ext cx="37582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</a:rPr>
              <a:t>c) (-14) . 20 = -(14.20) = -28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19600" y="3100593"/>
            <a:ext cx="35980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</a:rPr>
              <a:t>d) 51.(-24) = -(51.24) = -1224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13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489" y="438150"/>
            <a:ext cx="2851249" cy="4872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114738"/>
            <a:ext cx="7247719" cy="16605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8636" y="3644458"/>
            <a:ext cx="85543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</a:rPr>
              <a:t>Số tiền chị Mai nhận được là:</a:t>
            </a:r>
          </a:p>
          <a:p>
            <a:r>
              <a:rPr lang="vi-VN" sz="2000" dirty="0">
                <a:solidFill>
                  <a:srgbClr val="FF0000"/>
                </a:solidFill>
              </a:rPr>
              <a:t>20 . (+50 000) + 4. (-40 000) = 1 000 000 + (-160 000) = 840 000(đồng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Wave 12"/>
          <p:cNvSpPr/>
          <p:nvPr/>
        </p:nvSpPr>
        <p:spPr>
          <a:xfrm>
            <a:off x="3709479" y="2938351"/>
            <a:ext cx="1365856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/>
              <a:t>giải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46249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80" y="1180871"/>
            <a:ext cx="3771879" cy="12248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762" y="1134282"/>
            <a:ext cx="464344" cy="528638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3718701" y="1279984"/>
            <a:ext cx="931718" cy="349301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2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3720595" y="1613645"/>
            <a:ext cx="927930" cy="459486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4572000" y="461665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nguyên dương 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580" y="2368090"/>
            <a:ext cx="7371918" cy="2204722"/>
          </a:xfrm>
          <a:prstGeom prst="rect">
            <a:avLst/>
          </a:prstGeom>
        </p:spPr>
      </p:pic>
      <p:sp>
        <p:nvSpPr>
          <p:cNvPr id="23" name="Wave 22"/>
          <p:cNvSpPr/>
          <p:nvPr/>
        </p:nvSpPr>
        <p:spPr>
          <a:xfrm>
            <a:off x="3726943" y="3601937"/>
            <a:ext cx="4701979" cy="942944"/>
          </a:xfrm>
          <a:prstGeom prst="wave">
            <a:avLst>
              <a:gd name="adj1" fmla="val 12500"/>
              <a:gd name="adj2" fmla="val 1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>
              <a:buFontTx/>
              <a:buChar char="-"/>
            </a:pPr>
            <a:r>
              <a:rPr lang="vi-VN" dirty="0">
                <a:solidFill>
                  <a:srgbClr val="FFC000"/>
                </a:solidFill>
              </a:rPr>
              <a:t>Dấu của các thừa số đều là dấu âm.</a:t>
            </a:r>
          </a:p>
          <a:p>
            <a:pPr algn="ctr"/>
            <a:r>
              <a:rPr lang="vi-VN" dirty="0">
                <a:solidFill>
                  <a:srgbClr val="FFC000"/>
                </a:solidFill>
              </a:rPr>
              <a:t>- Dấu của các tích </a:t>
            </a:r>
            <a:r>
              <a:rPr lang="vi-VN" dirty="0" smtClean="0">
                <a:solidFill>
                  <a:srgbClr val="FFC000"/>
                </a:solidFill>
              </a:rPr>
              <a:t>đều </a:t>
            </a:r>
            <a:r>
              <a:rPr lang="vi-VN" dirty="0">
                <a:solidFill>
                  <a:srgbClr val="FFC000"/>
                </a:solidFill>
              </a:rPr>
              <a:t>mang dấu dương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2593236" y="4136457"/>
            <a:ext cx="927930" cy="327599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319234" y="1608056"/>
            <a:ext cx="2083018" cy="2942444"/>
            <a:chOff x="-599814" y="1734595"/>
            <a:chExt cx="2350845" cy="2511522"/>
          </a:xfrm>
        </p:grpSpPr>
        <p:sp>
          <p:nvSpPr>
            <p:cNvPr id="15" name="Left Brace 14"/>
            <p:cNvSpPr/>
            <p:nvPr/>
          </p:nvSpPr>
          <p:spPr>
            <a:xfrm>
              <a:off x="1519509" y="3772046"/>
              <a:ext cx="231522" cy="372341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-599814" y="1734595"/>
              <a:ext cx="2335034" cy="2511522"/>
              <a:chOff x="5144910" y="3718627"/>
              <a:chExt cx="3113379" cy="3348696"/>
            </a:xfrm>
          </p:grpSpPr>
          <p:sp>
            <p:nvSpPr>
              <p:cNvPr id="2" name="Cloud Callout 1"/>
              <p:cNvSpPr/>
              <p:nvPr/>
            </p:nvSpPr>
            <p:spPr>
              <a:xfrm rot="18022975">
                <a:off x="5027252" y="3836285"/>
                <a:ext cx="3348696" cy="3113379"/>
              </a:xfrm>
              <a:prstGeom prst="cloud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823340" y="4112984"/>
                <a:ext cx="2257739" cy="2708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FF00"/>
                    </a:solidFill>
                  </a:rPr>
                  <a:t>Nhận xét dấu của các thừa số trong hai phép tính trên và dấu tích của chúng?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21" name="Oval Callout 20"/>
          <p:cNvSpPr/>
          <p:nvPr/>
        </p:nvSpPr>
        <p:spPr>
          <a:xfrm>
            <a:off x="2593236" y="3728378"/>
            <a:ext cx="927930" cy="354072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5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7000914" y="491632"/>
            <a:ext cx="2209800" cy="987758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>
                <a:solidFill>
                  <a:srgbClr val="FFFF00"/>
                </a:solidFill>
              </a:rPr>
              <a:t>Nhân như hai số tự nhiê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2802530" y="2417339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</a:t>
            </a:r>
            <a:r>
              <a:rPr lang="vi-VN">
                <a:solidFill>
                  <a:srgbClr val="FFFF00"/>
                </a:solidFill>
              </a:rPr>
              <a:t>nguyên </a:t>
            </a:r>
            <a:r>
              <a:rPr lang="vi-VN" smtClean="0">
                <a:solidFill>
                  <a:srgbClr val="FFFF00"/>
                </a:solidFill>
              </a:rPr>
              <a:t>âm </a:t>
            </a:r>
            <a:r>
              <a:rPr lang="vi-VN" dirty="0">
                <a:solidFill>
                  <a:srgbClr val="FFFF00"/>
                </a:solidFill>
              </a:rPr>
              <a:t>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717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23" grpId="0" animBg="1"/>
      <p:bldP spid="23" grpId="1" animBg="1"/>
      <p:bldP spid="18" grpId="0" animBg="1"/>
      <p:bldP spid="21" grpId="0" animBg="1"/>
      <p:bldP spid="7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764" y="1042733"/>
            <a:ext cx="61444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cùng dấu: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dương, ta nhân chúng như nhân hai số tự nhiên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âm, ta nhân hai số đối của chúng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8765" y="2670854"/>
            <a:ext cx="1551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409584"/>
            <a:ext cx="2060898" cy="1261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1392" y="3115812"/>
            <a:ext cx="7053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>
              <a:buFontTx/>
              <a:buChar char="-"/>
            </a:pPr>
            <a:r>
              <a:rPr lang="vi-VN" dirty="0"/>
              <a:t>Cho hai số nguyên dương a và b, ta có:  (-a).(-b) = (+a).(+b) =a.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135" y="3637958"/>
            <a:ext cx="6858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/>
              <a:t>- Tích của hai số nguyên cùng dấu luôn là một số nguyên dương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536098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802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894" y="724338"/>
            <a:ext cx="2604979" cy="6190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1468573"/>
            <a:ext cx="4099646" cy="14027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1055" y="3015783"/>
            <a:ext cx="2493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a = (-2).(-3) = 2.3 =6</a:t>
            </a:r>
          </a:p>
        </p:txBody>
      </p:sp>
      <p:sp>
        <p:nvSpPr>
          <p:cNvPr id="7" name="Rectangle 6"/>
          <p:cNvSpPr/>
          <p:nvPr/>
        </p:nvSpPr>
        <p:spPr>
          <a:xfrm>
            <a:off x="4382855" y="3768107"/>
            <a:ext cx="3863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d = (-10).(-20) = 10.20 =2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82855" y="3015783"/>
            <a:ext cx="29989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c = (+3).(+2) = 3.2 =6</a:t>
            </a:r>
          </a:p>
        </p:txBody>
      </p:sp>
      <p:sp>
        <p:nvSpPr>
          <p:cNvPr id="9" name="Rectangle 8"/>
          <p:cNvSpPr/>
          <p:nvPr/>
        </p:nvSpPr>
        <p:spPr>
          <a:xfrm>
            <a:off x="471055" y="3764179"/>
            <a:ext cx="3282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b = (-15).(-6) =15.6 =9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5029" y="239304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915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578</TotalTime>
  <Words>1636</Words>
  <Application>Microsoft Office PowerPoint</Application>
  <PresentationFormat>On-screen Show (16:9)</PresentationFormat>
  <Paragraphs>200</Paragraphs>
  <Slides>39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mbria Math</vt:lpstr>
      <vt:lpstr>Gill Sans MT</vt:lpstr>
      <vt:lpstr>Times New Roman</vt:lpstr>
      <vt:lpstr>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5</cp:revision>
  <dcterms:created xsi:type="dcterms:W3CDTF">2017-12-31T23:29:53Z</dcterms:created>
  <dcterms:modified xsi:type="dcterms:W3CDTF">2021-12-05T06:17:32Z</dcterms:modified>
</cp:coreProperties>
</file>